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D10AD7" w:rsidRPr="006F3AD3" w:rsidTr="00D10AD7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10AD7" w:rsidRPr="006F3AD3" w:rsidRDefault="00D10AD7" w:rsidP="00A271A1">
            <w:pPr>
              <w:rPr>
                <w:b/>
              </w:rPr>
            </w:pPr>
            <w:r>
              <w:rPr>
                <w:b/>
              </w:rPr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</w:p>
        </w:tc>
      </w:tr>
      <w:tr w:rsidR="00D10AD7" w:rsidRPr="006F3AD3" w:rsidTr="00D10AD7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D10AD7" w:rsidRPr="006F3AD3" w:rsidRDefault="00D10AD7" w:rsidP="00056958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A271A1">
            <w: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A271A1">
            <w:r>
              <w:t>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A271A1"/>
          <w:p w:rsidR="00C06AC5" w:rsidRDefault="00C06AC5" w:rsidP="00A271A1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Pr="00A7582D" w:rsidRDefault="00A7582D" w:rsidP="00A271A1">
            <w:pPr>
              <w:jc w:val="center"/>
            </w:pPr>
            <w:r>
              <w:rPr>
                <w:i/>
              </w:rPr>
              <w:t>y</w:t>
            </w:r>
            <w:r>
              <w:t xml:space="preserve"> (</w:t>
            </w:r>
            <w:r>
              <w:rPr>
                <w:i/>
              </w:rPr>
              <w:t>y</w:t>
            </w:r>
            <w:r>
              <w:t xml:space="preserve"> + 27)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A271A1">
            <w:r>
              <w:t>B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A271A1"/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A271A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A271A1">
            <w:r>
              <w:t>b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A271A1"/>
          <w:p w:rsidR="00C06AC5" w:rsidRDefault="00C06AC5" w:rsidP="00A271A1"/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A271A1">
            <w:pPr>
              <w:jc w:val="center"/>
            </w:pPr>
            <w:r w:rsidRPr="00056958">
              <w:rPr>
                <w:i/>
              </w:rPr>
              <w:t>t</w:t>
            </w:r>
            <w:r w:rsidRPr="00056958">
              <w:rPr>
                <w:vertAlign w:val="superscript"/>
              </w:rPr>
              <w:t>6</w:t>
            </w: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A271A1">
            <w:r>
              <w:t>B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A271A1"/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056A8E">
            <w:r>
              <w:t>c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056A8E"/>
          <w:p w:rsidR="00C06AC5" w:rsidRDefault="00C06AC5" w:rsidP="00056A8E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Pr="00056958" w:rsidRDefault="00D10AD7" w:rsidP="00056A8E">
            <w:pPr>
              <w:jc w:val="center"/>
              <w:rPr>
                <w:i/>
              </w:rPr>
            </w:pPr>
            <w:r>
              <w:rPr>
                <w:i/>
              </w:rPr>
              <w:t>w</w:t>
            </w:r>
            <w:r w:rsidRPr="00D169B0">
              <w:rPr>
                <w:i/>
                <w:vertAlign w:val="superscript"/>
              </w:rPr>
              <w:t>5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056A8E">
            <w:r>
              <w:t>B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056A8E"/>
        </w:tc>
      </w:tr>
      <w:tr w:rsidR="00A7582D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A7582D" w:rsidRDefault="00A7582D" w:rsidP="00056A8E">
            <w: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A7582D" w:rsidRDefault="00A7582D" w:rsidP="00056A8E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582D" w:rsidRDefault="00A7582D" w:rsidP="006E44B4">
            <w:r>
              <w:t>16 ÷ 4</w:t>
            </w: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A7582D" w:rsidRDefault="00A7582D" w:rsidP="006E44B4">
            <w:pPr>
              <w:jc w:val="center"/>
            </w:pPr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A7582D" w:rsidRDefault="00A7582D" w:rsidP="006E44B4"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A7582D" w:rsidRDefault="00A7582D" w:rsidP="006E44B4">
            <w:r>
              <w:t>Using side lengths of 4</w:t>
            </w:r>
          </w:p>
        </w:tc>
      </w:tr>
      <w:tr w:rsidR="00A7582D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582D" w:rsidRDefault="00A7582D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582D" w:rsidRDefault="00A7582D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A7582D" w:rsidRDefault="00C2782C" w:rsidP="006E44B4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×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=2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>×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A7582D" w:rsidRDefault="00C2782C" w:rsidP="006E44B4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×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=4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>×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A7582D" w:rsidRDefault="00A7582D" w:rsidP="006E44B4"/>
        </w:tc>
        <w:tc>
          <w:tcPr>
            <w:tcW w:w="1843" w:type="dxa"/>
            <w:tcBorders>
              <w:top w:val="nil"/>
              <w:bottom w:val="nil"/>
            </w:tcBorders>
          </w:tcPr>
          <w:p w:rsidR="00A7582D" w:rsidRDefault="00A7582D" w:rsidP="006E44B4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A7582D" w:rsidRDefault="00A7582D" w:rsidP="006E44B4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A7582D" w:rsidRDefault="00A7582D" w:rsidP="006E44B4">
            <w:r>
              <w:t xml:space="preserve">Method to find fraction or area for one </w:t>
            </w:r>
            <w:proofErr w:type="spellStart"/>
            <w:r>
              <w:t>unshaded</w:t>
            </w:r>
            <w:proofErr w:type="spellEnd"/>
            <w:r>
              <w:t xml:space="preserve"> triangle</w:t>
            </w:r>
          </w:p>
        </w:tc>
      </w:tr>
      <w:tr w:rsidR="00A7582D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582D" w:rsidRDefault="00A7582D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582D" w:rsidRDefault="00A7582D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A7582D" w:rsidRDefault="00C2782C" w:rsidP="006E44B4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×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 xml:space="preserve"> +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×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 xml:space="preserve"> = 6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>×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7582D">
              <w:t>×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7582D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</w:p>
          <w:p w:rsidR="00A7582D" w:rsidRDefault="00A7582D" w:rsidP="006E44B4"/>
        </w:tc>
        <w:tc>
          <w:tcPr>
            <w:tcW w:w="1843" w:type="dxa"/>
            <w:tcBorders>
              <w:top w:val="nil"/>
              <w:bottom w:val="nil"/>
            </w:tcBorders>
          </w:tcPr>
          <w:p w:rsidR="00A7582D" w:rsidRDefault="00A7582D" w:rsidP="006E44B4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A7582D" w:rsidRDefault="00A7582D" w:rsidP="006E44B4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A7582D" w:rsidRDefault="00A7582D" w:rsidP="006E44B4">
            <w:r>
              <w:t xml:space="preserve">Method to complete fraction or area for total </w:t>
            </w:r>
            <w:proofErr w:type="spellStart"/>
            <w:r>
              <w:t>unshaded</w:t>
            </w:r>
            <w:proofErr w:type="spellEnd"/>
            <w:r>
              <w:t xml:space="preserve"> region</w:t>
            </w:r>
          </w:p>
        </w:tc>
      </w:tr>
      <w:tr w:rsidR="00A7582D" w:rsidTr="00D10AD7">
        <w:trPr>
          <w:trHeight w:val="30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582D" w:rsidRDefault="00A7582D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582D" w:rsidRDefault="00A7582D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A7582D" w:rsidRDefault="00A7582D" w:rsidP="006E44B4">
            <w:r>
              <w:t xml:space="preserve">16 – 6 = 10 or 1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A7582D" w:rsidRDefault="00A7582D" w:rsidP="006E44B4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A7582D" w:rsidRDefault="00A7582D" w:rsidP="006E44B4">
            <w:r>
              <w:t xml:space="preserve">P1 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A7582D" w:rsidRDefault="00A7582D" w:rsidP="006E44B4">
            <w:r>
              <w:t>Method to find total fraction or area for shaded region</w:t>
            </w:r>
          </w:p>
          <w:p w:rsidR="00A7582D" w:rsidRDefault="00A7582D" w:rsidP="006E44B4"/>
        </w:tc>
      </w:tr>
      <w:tr w:rsidR="00A7582D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582D" w:rsidRDefault="00A7582D" w:rsidP="00056A8E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A7582D" w:rsidRDefault="00A7582D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A7582D" w:rsidRDefault="00A7582D" w:rsidP="006E44B4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A7582D" w:rsidRDefault="00A7582D" w:rsidP="006E44B4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A7582D" w:rsidRDefault="00A7582D" w:rsidP="006E44B4"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A7582D" w:rsidRDefault="00A7582D" w:rsidP="006E44B4">
            <w:r>
              <w:t xml:space="preserve">f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>
              <w:t xml:space="preserve"> oe or 0.625</w:t>
            </w:r>
          </w:p>
          <w:p w:rsidR="00A7582D" w:rsidRDefault="00A7582D" w:rsidP="006E44B4"/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rPr>
          <w:trHeight w:val="301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056A8E">
            <w:r>
              <w:t>3</w:t>
            </w:r>
          </w:p>
        </w:tc>
        <w:tc>
          <w:tcPr>
            <w:tcW w:w="708" w:type="dxa"/>
            <w:tcBorders>
              <w:left w:val="nil"/>
              <w:bottom w:val="nil"/>
            </w:tcBorders>
          </w:tcPr>
          <w:p w:rsidR="00D10AD7" w:rsidRPr="000030B9" w:rsidRDefault="00D10AD7" w:rsidP="00056A8E">
            <w:r>
              <w:t>a</w:t>
            </w:r>
          </w:p>
          <w:p w:rsidR="00D10AD7" w:rsidRPr="000030B9" w:rsidRDefault="00D10AD7" w:rsidP="00056A8E"/>
          <w:p w:rsidR="00D10AD7" w:rsidRPr="000030B9" w:rsidRDefault="00D10AD7" w:rsidP="00056A8E"/>
          <w:p w:rsidR="00D10AD7" w:rsidRPr="000030B9" w:rsidRDefault="00D10AD7" w:rsidP="00056A8E"/>
          <w:p w:rsidR="00D10AD7" w:rsidRPr="000030B9" w:rsidRDefault="00D10AD7" w:rsidP="00056A8E"/>
          <w:p w:rsidR="00D10AD7" w:rsidRPr="000030B9" w:rsidRDefault="00D10AD7" w:rsidP="00056A8E"/>
        </w:tc>
        <w:tc>
          <w:tcPr>
            <w:tcW w:w="3119" w:type="dxa"/>
            <w:tcBorders>
              <w:bottom w:val="nil"/>
            </w:tcBorders>
          </w:tcPr>
          <w:p w:rsidR="00D10AD7" w:rsidRDefault="00C2782C" w:rsidP="00056A8E">
            <w:pPr>
              <w:rPr>
                <w:rFonts w:eastAsiaTheme="minorEastAsia"/>
                <w:color w:val="000000" w:themeColor="text1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den>
              </m:f>
            </m:oMath>
            <w:r w:rsidR="00D10AD7" w:rsidRPr="00615159">
              <w:rPr>
                <w:rFonts w:eastAsiaTheme="minorEastAsia"/>
                <w:color w:val="000000" w:themeColor="text1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</m:oMath>
            <w:r w:rsidR="00D10AD7" w:rsidRPr="00615159">
              <w:rPr>
                <w:rFonts w:eastAsiaTheme="minorEastAsia"/>
                <w:color w:val="000000" w:themeColor="text1"/>
              </w:rPr>
              <w:t xml:space="preserve"> × 30 ×5 = 5</w:t>
            </w:r>
          </w:p>
          <w:p w:rsidR="00D10AD7" w:rsidRPr="00615159" w:rsidRDefault="00D10AD7" w:rsidP="00056A8E">
            <w:pPr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/>
                <w:color w:val="000000" w:themeColor="text1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den>
              </m:f>
            </m:oMath>
            <w:r w:rsidRPr="00615159">
              <w:rPr>
                <w:rFonts w:eastAsiaTheme="minorEastAsia"/>
                <w:color w:val="000000" w:themeColor="text1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</m:oMath>
            <w:r w:rsidRPr="00615159">
              <w:rPr>
                <w:rFonts w:eastAsiaTheme="minorEastAsia"/>
                <w:color w:val="000000" w:themeColor="text1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den>
              </m:f>
            </m:oMath>
            <w:r w:rsidRPr="00615159">
              <w:rPr>
                <w:rFonts w:eastAsiaTheme="minorEastAsia"/>
                <w:color w:val="000000" w:themeColor="text1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</m:oMath>
            <w:r w:rsidRPr="00615159">
              <w:rPr>
                <w:rFonts w:eastAsiaTheme="minorEastAsia"/>
                <w:color w:val="000000" w:themeColor="text1"/>
              </w:rPr>
              <w:t xml:space="preserve"> </w:t>
            </w:r>
            <w:r>
              <w:rPr>
                <w:rFonts w:eastAsiaTheme="minorEastAsia"/>
                <w:color w:val="000000" w:themeColor="text1"/>
              </w:rPr>
              <w:t>+</w:t>
            </w:r>
            <m:oMath>
              <m:r>
                <w:rPr>
                  <w:rFonts w:ascii="Cambria Math" w:eastAsiaTheme="minorEastAsia" w:hAnsi="Cambria Math"/>
                  <w:color w:val="000000" w:themeColor="text1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den>
              </m:f>
            </m:oMath>
            <w:r w:rsidRPr="00615159">
              <w:rPr>
                <w:rFonts w:eastAsiaTheme="minorEastAsia"/>
                <w:color w:val="000000" w:themeColor="text1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</m:oMath>
            <w:r>
              <w:rPr>
                <w:rFonts w:eastAsiaTheme="minorEastAsia"/>
                <w:color w:val="000000" w:themeColor="text1"/>
              </w:rPr>
              <w:t xml:space="preserve"> )</w:t>
            </w:r>
            <w:r w:rsidRPr="00615159">
              <w:rPr>
                <w:rFonts w:eastAsiaTheme="minorEastAsia"/>
                <w:color w:val="000000" w:themeColor="text1"/>
              </w:rPr>
              <w:t>×30×</w:t>
            </w:r>
            <w:r>
              <w:rPr>
                <w:rFonts w:eastAsiaTheme="minorEastAsia"/>
                <w:color w:val="000000" w:themeColor="text1"/>
              </w:rPr>
              <w:t xml:space="preserve">2 </w:t>
            </w:r>
          </w:p>
          <w:p w:rsidR="00D10AD7" w:rsidRPr="00615159" w:rsidRDefault="00D10AD7" w:rsidP="00056A8E">
            <w:pPr>
              <w:rPr>
                <w:rFonts w:eastAsiaTheme="minorEastAsia"/>
                <w:color w:val="000000" w:themeColor="text1"/>
              </w:rPr>
            </w:pPr>
            <w:r w:rsidRPr="00615159">
              <w:rPr>
                <w:rFonts w:eastAsiaTheme="minorEastAsia"/>
                <w:color w:val="000000" w:themeColor="text1"/>
              </w:rPr>
              <w:t xml:space="preserve">30 – 5 – </w:t>
            </w:r>
            <w:r>
              <w:rPr>
                <w:rFonts w:eastAsiaTheme="minorEastAsia"/>
                <w:color w:val="000000" w:themeColor="text1"/>
              </w:rPr>
              <w:t>20</w:t>
            </w:r>
          </w:p>
          <w:p w:rsidR="00D10AD7" w:rsidRPr="00615159" w:rsidRDefault="00D10AD7" w:rsidP="00056A8E">
            <w:pPr>
              <w:rPr>
                <w:rFonts w:eastAsiaTheme="minorEastAsia"/>
                <w:color w:val="000000" w:themeColor="text1"/>
              </w:rPr>
            </w:pPr>
          </w:p>
          <w:p w:rsidR="00D10AD7" w:rsidRDefault="00D10AD7" w:rsidP="00056A8E">
            <w:pPr>
              <w:rPr>
                <w:color w:val="000000" w:themeColor="text1"/>
              </w:rPr>
            </w:pPr>
          </w:p>
          <w:p w:rsidR="00C06AC5" w:rsidRPr="00615159" w:rsidRDefault="00C06AC5" w:rsidP="00056A8E">
            <w:pPr>
              <w:rPr>
                <w:color w:val="000000" w:themeColor="text1"/>
              </w:rPr>
            </w:pPr>
          </w:p>
        </w:tc>
        <w:tc>
          <w:tcPr>
            <w:tcW w:w="1843" w:type="dxa"/>
            <w:tcBorders>
              <w:bottom w:val="nil"/>
            </w:tcBorders>
          </w:tcPr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P1</w:t>
            </w:r>
          </w:p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</w:p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</w:p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P1</w:t>
            </w:r>
          </w:p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P1</w:t>
            </w:r>
          </w:p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A1</w:t>
            </w:r>
          </w:p>
        </w:tc>
        <w:tc>
          <w:tcPr>
            <w:tcW w:w="4965" w:type="dxa"/>
            <w:tcBorders>
              <w:left w:val="nil"/>
              <w:bottom w:val="nil"/>
            </w:tcBorders>
          </w:tcPr>
          <w:p w:rsidR="00D10AD7" w:rsidRPr="00615159" w:rsidRDefault="00D10AD7" w:rsidP="00056A8E">
            <w:pPr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 xml:space="preserve">for identifying correct process to find probabilities for </w:t>
            </w:r>
            <w:proofErr w:type="spellStart"/>
            <w:r w:rsidRPr="00615159">
              <w:rPr>
                <w:color w:val="000000" w:themeColor="text1"/>
              </w:rPr>
              <w:t>winnng</w:t>
            </w:r>
            <w:proofErr w:type="spellEnd"/>
            <w:r w:rsidRPr="00615159">
              <w:rPr>
                <w:color w:val="000000" w:themeColor="text1"/>
              </w:rPr>
              <w:t xml:space="preserve"> scores. May include use of tree diagram or sample space</w:t>
            </w:r>
          </w:p>
          <w:p w:rsidR="00D10AD7" w:rsidRPr="00615159" w:rsidRDefault="00D10AD7" w:rsidP="00056A8E">
            <w:pPr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for correct process to find prize money</w:t>
            </w:r>
          </w:p>
          <w:p w:rsidR="00D10AD7" w:rsidRPr="00615159" w:rsidRDefault="00D10AD7" w:rsidP="00056A8E">
            <w:pPr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for completing correct process to find profit</w:t>
            </w:r>
            <w:r w:rsidRPr="00615159">
              <w:rPr>
                <w:color w:val="000000" w:themeColor="text1"/>
              </w:rPr>
              <w:br/>
            </w:r>
          </w:p>
        </w:tc>
      </w:tr>
      <w:tr w:rsidR="00D10AD7" w:rsidTr="00C06AC5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</w:tcBorders>
          </w:tcPr>
          <w:p w:rsidR="00D10AD7" w:rsidRPr="00615159" w:rsidRDefault="00D10AD7" w:rsidP="00056A8E">
            <w:pPr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b</w:t>
            </w:r>
          </w:p>
        </w:tc>
        <w:tc>
          <w:tcPr>
            <w:tcW w:w="3119" w:type="dxa"/>
            <w:tcBorders>
              <w:top w:val="nil"/>
            </w:tcBorders>
          </w:tcPr>
          <w:p w:rsidR="00D10AD7" w:rsidRDefault="00D10AD7" w:rsidP="00056A8E">
            <w:pPr>
              <w:rPr>
                <w:rFonts w:eastAsia="Calibri"/>
                <w:color w:val="000000" w:themeColor="text1"/>
              </w:rPr>
            </w:pPr>
          </w:p>
          <w:p w:rsidR="00C06AC5" w:rsidRDefault="00C06AC5" w:rsidP="00056A8E">
            <w:pPr>
              <w:rPr>
                <w:rFonts w:eastAsia="Calibri"/>
                <w:color w:val="000000" w:themeColor="text1"/>
              </w:rPr>
            </w:pPr>
          </w:p>
          <w:p w:rsidR="00C06AC5" w:rsidRDefault="00C06AC5" w:rsidP="00056A8E">
            <w:pPr>
              <w:rPr>
                <w:rFonts w:eastAsia="Calibri"/>
                <w:color w:val="000000" w:themeColor="text1"/>
              </w:rPr>
            </w:pPr>
          </w:p>
          <w:p w:rsidR="00C06AC5" w:rsidRPr="00615159" w:rsidRDefault="00C06AC5" w:rsidP="00056A8E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1843" w:type="dxa"/>
            <w:tcBorders>
              <w:top w:val="nil"/>
            </w:tcBorders>
          </w:tcPr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Explanation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Pr="00615159" w:rsidRDefault="00D10AD7" w:rsidP="00056A8E">
            <w:pPr>
              <w:jc w:val="center"/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>C1</w:t>
            </w:r>
          </w:p>
        </w:tc>
        <w:tc>
          <w:tcPr>
            <w:tcW w:w="4965" w:type="dxa"/>
            <w:tcBorders>
              <w:top w:val="nil"/>
              <w:left w:val="nil"/>
            </w:tcBorders>
          </w:tcPr>
          <w:p w:rsidR="00D10AD7" w:rsidRPr="00615159" w:rsidRDefault="00D10AD7" w:rsidP="00056A8E">
            <w:pPr>
              <w:rPr>
                <w:color w:val="000000" w:themeColor="text1"/>
              </w:rPr>
            </w:pPr>
            <w:r w:rsidRPr="00615159">
              <w:rPr>
                <w:color w:val="000000" w:themeColor="text1"/>
              </w:rPr>
              <w:t xml:space="preserve">for appropriate comment to </w:t>
            </w:r>
            <w:r>
              <w:rPr>
                <w:color w:val="000000" w:themeColor="text1"/>
              </w:rPr>
              <w:t>interpret</w:t>
            </w:r>
            <w:r w:rsidRPr="00615159">
              <w:rPr>
                <w:color w:val="000000" w:themeColor="text1"/>
              </w:rPr>
              <w:t xml:space="preserve"> result </w:t>
            </w:r>
            <w:proofErr w:type="spellStart"/>
            <w:r w:rsidRPr="00615159">
              <w:rPr>
                <w:color w:val="000000" w:themeColor="text1"/>
              </w:rPr>
              <w:t>eg</w:t>
            </w:r>
            <w:proofErr w:type="spellEnd"/>
            <w:r w:rsidRPr="00615159">
              <w:rPr>
                <w:color w:val="000000" w:themeColor="text1"/>
              </w:rPr>
              <w:t xml:space="preserve"> probability so only likelihood not certainty, </w:t>
            </w:r>
            <w:r>
              <w:rPr>
                <w:color w:val="000000" w:themeColor="text1"/>
              </w:rPr>
              <w:t>other than 30 may play</w:t>
            </w:r>
            <w:r w:rsidRPr="00615159">
              <w:rPr>
                <w:color w:val="000000" w:themeColor="text1"/>
              </w:rPr>
              <w:t>, £</w:t>
            </w:r>
            <w:r>
              <w:rPr>
                <w:color w:val="000000" w:themeColor="text1"/>
              </w:rPr>
              <w:t>5</w:t>
            </w:r>
            <w:r w:rsidRPr="00615159">
              <w:rPr>
                <w:color w:val="000000" w:themeColor="text1"/>
              </w:rPr>
              <w:t xml:space="preserve"> is small difference.</w:t>
            </w:r>
          </w:p>
        </w:tc>
      </w:tr>
      <w:tr w:rsidR="00D10AD7" w:rsidTr="00C06AC5">
        <w:trPr>
          <w:cantSplit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056A8E">
            <w: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056A8E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056A8E">
            <w:pPr>
              <w:jc w:val="center"/>
            </w:pPr>
            <w:r>
              <w:t>No with reasoning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D10AD7" w:rsidRDefault="00D10AD7" w:rsidP="00056A8E">
            <w:r>
              <w:t>M1</w:t>
            </w:r>
          </w:p>
          <w:p w:rsidR="00D10AD7" w:rsidRPr="000030B9" w:rsidRDefault="00D10AD7" w:rsidP="00056A8E"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0030B9" w:rsidRDefault="00D10AD7" w:rsidP="00056A8E">
            <w:r>
              <w:t>Derive</w:t>
            </w:r>
            <w:r w:rsidRPr="000030B9">
              <w:t xml:space="preserve"> </w:t>
            </w:r>
            <w:r w:rsidRPr="000030B9">
              <w:rPr>
                <w:i/>
              </w:rPr>
              <w:t>AC</w:t>
            </w:r>
            <w:r w:rsidRPr="000030B9">
              <w:t>=9 cm</w:t>
            </w:r>
            <w:r>
              <w:t xml:space="preserve"> and identify as hypotenuse</w:t>
            </w:r>
          </w:p>
          <w:p w:rsidR="00D10AD7" w:rsidRDefault="00D10AD7" w:rsidP="00056A8E">
            <w:r>
              <w:t>4</w:t>
            </w:r>
            <w:r w:rsidRPr="00584B6D">
              <w:rPr>
                <w:vertAlign w:val="superscript"/>
              </w:rPr>
              <w:t>2</w:t>
            </w:r>
            <w:r>
              <w:t xml:space="preserve"> + 7</w:t>
            </w:r>
            <w:r w:rsidRPr="00584B6D">
              <w:rPr>
                <w:vertAlign w:val="superscript"/>
              </w:rPr>
              <w:t>2</w:t>
            </w:r>
          </w:p>
        </w:tc>
      </w:tr>
      <w:tr w:rsidR="00D10AD7" w:rsidTr="00D10AD7">
        <w:trPr>
          <w:trHeight w:val="30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056A8E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056A8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056A8E"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056A8E">
            <w:r w:rsidRPr="000030B9">
              <w:t xml:space="preserve">for </w:t>
            </w:r>
            <w:r>
              <w:t xml:space="preserve">using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Pr="000030B9">
              <w:rPr>
                <w:i/>
              </w:rPr>
              <w:t xml:space="preserve">AC </w:t>
            </w:r>
            <w:r w:rsidRPr="000030B9">
              <w:t>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0030B9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or 65 and 81 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056A8E"/>
          <w:p w:rsidR="00C06AC5" w:rsidRDefault="00C06AC5" w:rsidP="00056A8E"/>
          <w:p w:rsidR="00C06AC5" w:rsidRDefault="00C06AC5" w:rsidP="00056A8E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056A8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056A8E">
            <w:r>
              <w:t>C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056A8E">
            <w:r w:rsidRPr="000030B9">
              <w:rPr>
                <w:rFonts w:eastAsiaTheme="minorEastAsia"/>
              </w:rPr>
              <w:t>for concluding expl</w:t>
            </w:r>
            <w:r>
              <w:rPr>
                <w:rFonts w:eastAsiaTheme="minorEastAsia"/>
              </w:rPr>
              <w:t xml:space="preserve">anation that </w:t>
            </w:r>
            <w:r w:rsidRPr="008A7870">
              <w:rPr>
                <w:rFonts w:eastAsiaTheme="minorEastAsia"/>
                <w:i/>
              </w:rPr>
              <w:t>ABC</w:t>
            </w:r>
            <w:r>
              <w:rPr>
                <w:rFonts w:eastAsiaTheme="minorEastAsia"/>
              </w:rPr>
              <w:t xml:space="preserve"> is not a right-</w:t>
            </w:r>
            <w:r w:rsidRPr="000030B9">
              <w:rPr>
                <w:rFonts w:eastAsiaTheme="minorEastAsia"/>
              </w:rPr>
              <w:t>angled triangle with evidence</w:t>
            </w:r>
            <w:r>
              <w:rPr>
                <w:rFonts w:eastAsiaTheme="minorEastAsia"/>
              </w:rPr>
              <w:t>.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056A8E">
            <w: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056A8E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056A8E">
            <w:pPr>
              <w:jc w:val="center"/>
            </w:pPr>
            <w:r>
              <w:t>500g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056A8E"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C2782C" w:rsidP="00056A8E">
            <m:oMath>
              <m:box>
                <m:boxPr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box>
            </m:oMath>
            <w:r w:rsidR="00D10AD7">
              <w:t xml:space="preserve"> × 160 (=20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056A8E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056A8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056A8E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056A8E">
            <w:r>
              <w:t>‘20’ × 25</w:t>
            </w:r>
          </w:p>
        </w:tc>
      </w:tr>
      <w:tr w:rsidR="00D10AD7" w:rsidTr="00CE3D89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056A8E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056A8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056A8E"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056A8E">
            <w:r>
              <w:t>500 (or 0.5)</w:t>
            </w:r>
          </w:p>
        </w:tc>
      </w:tr>
      <w:tr w:rsidR="00D10AD7" w:rsidTr="00CE3D89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056A8E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056A8E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056A8E"/>
          <w:p w:rsidR="00C06AC5" w:rsidRDefault="00C06AC5" w:rsidP="00056A8E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056A8E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056A8E">
            <w:r>
              <w:t>B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8237AE">
            <w:r>
              <w:t>Correct units g (or kg)</w:t>
            </w:r>
          </w:p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a</w:t>
            </w:r>
          </w:p>
        </w:tc>
        <w:tc>
          <w:tcPr>
            <w:tcW w:w="3119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Pr="000030B9" w:rsidRDefault="00D10AD7" w:rsidP="00133E21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0030B9" w:rsidRDefault="00C2782C" w:rsidP="00133E21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oMath>
            <w:r w:rsidR="00D10AD7">
              <w:rPr>
                <w:rFonts w:eastAsiaTheme="minorEastAsia"/>
              </w:rPr>
              <w:t>×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  <w:r w:rsidR="00D10AD7">
              <w:rPr>
                <w:rFonts w:eastAsiaTheme="minorEastAsia"/>
              </w:rPr>
              <w:t xml:space="preserve"> oe</w:t>
            </w:r>
          </w:p>
        </w:tc>
      </w:tr>
      <w:tr w:rsidR="00D10AD7" w:rsidTr="00D10AD7">
        <w:trPr>
          <w:trHeight w:val="30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0030B9" w:rsidRDefault="00C2782C" w:rsidP="00133E21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2</m:t>
                  </m:r>
                </m:den>
              </m:f>
            </m:oMath>
            <w:r w:rsidR="00D10AD7">
              <w:rPr>
                <w:rFonts w:eastAsiaTheme="minorEastAsia"/>
              </w:rPr>
              <w:t xml:space="preserve"> oe</w:t>
            </w:r>
          </w:p>
        </w:tc>
      </w:tr>
      <w:tr w:rsidR="00D10AD7" w:rsidTr="00A7582D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pPr>
              <w:rPr>
                <w:rFonts w:eastAsiaTheme="minorEastAsia"/>
              </w:rPr>
            </w:pPr>
          </w:p>
          <w:p w:rsidR="00C06AC5" w:rsidRPr="000030B9" w:rsidRDefault="00C06AC5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r>
              <w:t>b</w:t>
            </w:r>
          </w:p>
        </w:tc>
        <w:tc>
          <w:tcPr>
            <w:tcW w:w="3119" w:type="dxa"/>
            <w:tcBorders>
              <w:top w:val="nil"/>
              <w:left w:val="nil"/>
            </w:tcBorders>
          </w:tcPr>
          <w:p w:rsidR="00D10AD7" w:rsidRDefault="00D10AD7" w:rsidP="00133E21">
            <w:pPr>
              <w:rPr>
                <w:rFonts w:eastAsiaTheme="minorEastAsia"/>
              </w:rPr>
            </w:pPr>
          </w:p>
          <w:p w:rsidR="00C06AC5" w:rsidRDefault="00C06AC5" w:rsidP="00133E21">
            <w:pPr>
              <w:rPr>
                <w:rFonts w:eastAsiaTheme="minorEastAsia"/>
              </w:rPr>
            </w:pPr>
          </w:p>
          <w:p w:rsidR="00C06AC5" w:rsidRDefault="00C06AC5" w:rsidP="00133E21">
            <w:pPr>
              <w:rPr>
                <w:rFonts w:eastAsiaTheme="minorEastAsia"/>
              </w:rPr>
            </w:pPr>
          </w:p>
          <w:p w:rsidR="00C06AC5" w:rsidRPr="000030B9" w:rsidRDefault="00C06AC5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nil"/>
            </w:tcBorders>
          </w:tcPr>
          <w:p w:rsidR="00D10AD7" w:rsidRDefault="00D10AD7" w:rsidP="00133E21">
            <w:pPr>
              <w:jc w:val="center"/>
            </w:pPr>
            <w: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+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or </w:t>
            </w:r>
          </w:p>
          <w:p w:rsidR="00D10AD7" w:rsidRDefault="00D10AD7" w:rsidP="00133E21">
            <w:pPr>
              <w:jc w:val="center"/>
            </w:pPr>
            <w: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+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B1</w:t>
            </w:r>
          </w:p>
        </w:tc>
        <w:tc>
          <w:tcPr>
            <w:tcW w:w="4965" w:type="dxa"/>
            <w:tcBorders>
              <w:top w:val="nil"/>
              <w:left w:val="nil"/>
            </w:tcBorders>
          </w:tcPr>
          <w:p w:rsidR="00D10AD7" w:rsidRDefault="00D10AD7" w:rsidP="008237AE">
            <w:pPr>
              <w:rPr>
                <w:rFonts w:eastAsiaTheme="minorEastAsia"/>
              </w:rPr>
            </w:pPr>
            <w: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+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or 5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+ 6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C2782C" w:rsidP="00133E21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0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D10AD7">
              <w:t xml:space="preserve"> × 3 =135    </w:t>
            </w: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Combination with reason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 xml:space="preserve"> Links eithe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with 90 and 60% with 84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C2782C" w:rsidP="00133E21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</w:rPr>
                    <m:t>60</m:t>
                  </m:r>
                </m:den>
              </m:f>
            </m:oMath>
            <w:r w:rsidR="00D10AD7">
              <w:t xml:space="preserve"> × 100 =140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Process to find original price of microwave oven </w:t>
            </w:r>
            <w:proofErr w:type="spellStart"/>
            <w:r>
              <w:t>eg</w:t>
            </w:r>
            <w:proofErr w:type="spellEnd"/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0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× 3 (=135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Process to find original price of combination oven </w:t>
            </w:r>
            <w:proofErr w:type="spellStart"/>
            <w:r>
              <w:t>eg</w:t>
            </w:r>
            <w:proofErr w:type="spellEnd"/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</m:t>
                  </m:r>
                </m:num>
                <m:den>
                  <m:r>
                    <w:rPr>
                      <w:rFonts w:ascii="Cambria Math" w:hAnsi="Cambria Math"/>
                    </w:rPr>
                    <m:t>60</m:t>
                  </m:r>
                </m:den>
              </m:f>
            </m:oMath>
            <w:r>
              <w:t xml:space="preserve"> × 100 (=140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  <w:p w:rsidR="00C06AC5" w:rsidRDefault="00C06AC5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8237AE">
            <w:r>
              <w:t>Correct original prices £135 and £140 with interpretation of results to conclude that combination oven had greater normal price.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D10AD7">
            <w:pPr>
              <w:jc w:val="center"/>
            </w:pPr>
            <w:r>
              <w:t>4 - 4.5</w:t>
            </w:r>
          </w:p>
          <w:p w:rsidR="00D10AD7" w:rsidRDefault="00D10AD7" w:rsidP="00D10AD7"/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B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Rounds appropriately using two of 5, 2 or 7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Pr="00E341A6" w:rsidRDefault="00C2782C" w:rsidP="00133E21">
            <m:oMathPara>
              <m:oMathParaPr>
                <m:jc m:val="left"/>
              </m:oMathParaPr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9</m:t>
                    </m:r>
                  </m:e>
                </m:rad>
              </m:oMath>
            </m:oMathPara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r>
              <w:t>4 - 4.5</w:t>
            </w:r>
          </w:p>
          <w:p w:rsidR="00D10AD7" w:rsidRDefault="00D10AD7" w:rsidP="00133E21"/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Pr="00FF086F" w:rsidRDefault="00D10AD7" w:rsidP="00133E21">
            <w:pPr>
              <w:rPr>
                <w:i/>
              </w:rPr>
            </w:pPr>
            <w:r>
              <w:rPr>
                <w:i/>
              </w:rPr>
              <w:t>x</w:t>
            </w:r>
            <w:r w:rsidRPr="00FF086F">
              <w:t>×2</w:t>
            </w:r>
            <w:r>
              <w:rPr>
                <w:i/>
              </w:rPr>
              <w:t>x</w:t>
            </w:r>
            <w:r w:rsidRPr="00FF086F">
              <w:t>×3</w:t>
            </w:r>
            <w:r>
              <w:rPr>
                <w:i/>
              </w:rPr>
              <w:t>x</w:t>
            </w:r>
            <w:r w:rsidRPr="00FF086F">
              <w:t>=</w:t>
            </w:r>
            <w:r w:rsidRPr="00FF086F">
              <w:rPr>
                <w:i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Pr="001A2C07" w:rsidRDefault="00D10AD7" w:rsidP="00133E21">
            <w:pPr>
              <w:jc w:val="center"/>
            </w:pPr>
            <w:r>
              <w:t xml:space="preserve">Reasoning to reach </w:t>
            </w:r>
            <w:r w:rsidRPr="001A2C07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 w:rsidR="00A7582D">
              <w:t>≤</w:t>
            </w:r>
            <w:r>
              <w:t xml:space="preserve"> 5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>Starts reasoning to find volume in terms of x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Gives inequality </w:t>
            </w:r>
            <w:r w:rsidRPr="00FF086F">
              <w:t>6</w:t>
            </w:r>
            <w:r>
              <w:rPr>
                <w:i/>
              </w:rPr>
              <w:t>x</w:t>
            </w:r>
            <w:r w:rsidRPr="00FF086F">
              <w:rPr>
                <w:vertAlign w:val="superscript"/>
              </w:rPr>
              <w:t>3</w:t>
            </w:r>
            <w:r>
              <w:rPr>
                <w:vertAlign w:val="superscript"/>
              </w:rPr>
              <w:t xml:space="preserve"> </w:t>
            </w:r>
            <w:r w:rsidR="00A7582D">
              <w:t>≤</w:t>
            </w:r>
            <w:r>
              <w:t xml:space="preserve"> </w:t>
            </w:r>
            <w:r w:rsidR="00A7582D">
              <w:t xml:space="preserve"> </w:t>
            </w:r>
            <w:r>
              <w:t xml:space="preserve">900 </w:t>
            </w:r>
          </w:p>
          <w:p w:rsidR="00D10AD7" w:rsidRPr="00FF086F" w:rsidRDefault="00D10AD7" w:rsidP="00133E21">
            <w:r>
              <w:t xml:space="preserve">or substitutes 5 and 6 into </w:t>
            </w:r>
            <w:r w:rsidRPr="00FF086F">
              <w:t>6</w:t>
            </w:r>
            <w:r>
              <w:rPr>
                <w:i/>
              </w:rPr>
              <w:t>x</w:t>
            </w:r>
            <w:r w:rsidRPr="00FF086F">
              <w:rPr>
                <w:vertAlign w:val="superscript"/>
              </w:rPr>
              <w:t>3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>Completes reasoning to show x</w:t>
            </w:r>
            <w:r w:rsidR="00A7582D">
              <w:t xml:space="preserve"> ≤ </w:t>
            </w:r>
            <w:r>
              <w:t xml:space="preserve">5 </w:t>
            </w:r>
          </w:p>
          <w:p w:rsidR="00D10AD7" w:rsidRDefault="00D10AD7" w:rsidP="00133E21"/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A7582D" w:rsidP="00133E21">
            <w:pPr>
              <w:jc w:val="center"/>
            </w:pPr>
            <w:r>
              <w:t>9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Finds constant 36 × 1.5 (=54)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1.5</m:t>
                  </m:r>
                </m:den>
              </m:f>
            </m:oMath>
            <w:r>
              <w:t>=4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>54 ÷ 6 or 36 ÷ 4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  <w:p w:rsidR="00C06AC5" w:rsidRDefault="00C06AC5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 xml:space="preserve">9 </w:t>
            </w:r>
            <w:proofErr w:type="spellStart"/>
            <w:r>
              <w:t>cao</w:t>
            </w:r>
            <w:proofErr w:type="spellEnd"/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C2782C" w:rsidP="00133E21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×2</m:t>
                  </m:r>
                </m:den>
              </m:f>
            </m:oMath>
            <w:r w:rsidR="00D10AD7"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D10AD7"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D10AD7"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D10AD7">
              <w:t>=2</w:t>
            </w:r>
            <m:oMath>
              <m:r>
                <w:rPr>
                  <w:rFonts w:ascii="Cambria Math" w:hAnsi="Cambria Math"/>
                </w:rPr>
                <m:t xml:space="preserve"> 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  <w:r w:rsidRPr="00862C3F">
              <w:rPr>
                <w:i/>
              </w:rPr>
              <w:t>h</w:t>
            </w:r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Process to find volume of cone or hemisphere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D10AD7">
            <w:r>
              <w:t>Process to total volume of solid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Pr="00862C3F" w:rsidRDefault="00D10AD7" w:rsidP="00133E21">
            <w:r>
              <w:t>(2</w:t>
            </w:r>
            <w:r w:rsidRPr="00862C3F">
              <w:rPr>
                <w:i/>
              </w:rPr>
              <w:t>x</w:t>
            </w:r>
            <w:r>
              <w:t>)</w:t>
            </w:r>
            <w:r w:rsidRPr="00862C3F">
              <w:rPr>
                <w:vertAlign w:val="super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πh</m:t>
              </m:r>
            </m:oMath>
            <w:r>
              <w:t xml:space="preserve"> = 4</w:t>
            </w:r>
            <w:r w:rsidRPr="00862C3F">
              <w:rPr>
                <w:i/>
              </w:rPr>
              <w:t>x</w:t>
            </w:r>
            <w:r w:rsidRPr="00862C3F">
              <w:rPr>
                <w:vertAlign w:val="super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πh</m:t>
              </m:r>
            </m:oMath>
            <w:r>
              <w:t xml:space="preserve"> 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 xml:space="preserve">Process to find </w:t>
            </w:r>
            <w:r w:rsidR="00A7582D">
              <w:t>volume of</w:t>
            </w:r>
            <w:r>
              <w:t xml:space="preserve"> cylinder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4</w:t>
            </w:r>
            <w:r w:rsidRPr="00862C3F">
              <w:rPr>
                <w:i/>
              </w:rPr>
              <w:t>x</w:t>
            </w:r>
            <w:r w:rsidRPr="00862C3F">
              <w:rPr>
                <w:vertAlign w:val="superscript"/>
              </w:rPr>
              <w:t>2</w:t>
            </w:r>
            <m:oMath>
              <m:r>
                <w:rPr>
                  <w:rFonts w:ascii="Cambria Math" w:hAnsi="Cambria Math"/>
                </w:rPr>
                <m:t xml:space="preserve"> πh</m:t>
              </m:r>
            </m:oMath>
            <w:r>
              <w:t xml:space="preserve"> = 2</w:t>
            </w:r>
            <m:oMath>
              <m:r>
                <w:rPr>
                  <w:rFonts w:ascii="Cambria Math" w:hAnsi="Cambria Math"/>
                </w:rPr>
                <m:t xml:space="preserve"> 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>
              <w:t xml:space="preserve"> 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Equates 2 volumes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  <w:p w:rsidR="00C06AC5" w:rsidRDefault="00C06AC5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r>
              <w:t xml:space="preserve">Reaches </w:t>
            </w:r>
            <w:r w:rsidRPr="001A2C07">
              <w:rPr>
                <w:i/>
              </w:rPr>
              <w:t>h</w:t>
            </w:r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Complete proof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D86385" w:rsidRDefault="00D10AD7" w:rsidP="00133E21">
            <w:r>
              <w:t xml:space="preserve">Begins proof </w:t>
            </w:r>
            <w:r>
              <w:rPr>
                <w:i/>
              </w:rPr>
              <w:t>BAE</w:t>
            </w:r>
            <w:r w:rsidRPr="00F41A3E">
              <w:t>=</w:t>
            </w:r>
            <w:r>
              <w:rPr>
                <w:i/>
              </w:rPr>
              <w:t xml:space="preserve">ACD </w:t>
            </w:r>
            <w:r>
              <w:t>and</w:t>
            </w:r>
            <w:r>
              <w:rPr>
                <w:i/>
              </w:rPr>
              <w:t xml:space="preserve"> ABE</w:t>
            </w:r>
            <w:r w:rsidRPr="007207E6">
              <w:t>=</w:t>
            </w:r>
            <w:r>
              <w:rPr>
                <w:i/>
              </w:rPr>
              <w:t xml:space="preserve">EDC 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rPr>
                <w:i/>
              </w:rPr>
              <w:t xml:space="preserve">AB </w:t>
            </w:r>
            <w:r w:rsidRPr="007207E6">
              <w:t>=</w:t>
            </w:r>
            <w:r>
              <w:t xml:space="preserve"> </w:t>
            </w:r>
            <w:r>
              <w:rPr>
                <w:i/>
              </w:rPr>
              <w:t xml:space="preserve">DC </w:t>
            </w:r>
            <w:r w:rsidRPr="00410CD7">
              <w:t>because opposite sides of a parallelogram are equal</w:t>
            </w:r>
          </w:p>
        </w:tc>
      </w:tr>
      <w:tr w:rsidR="00D10AD7" w:rsidTr="00D10AD7">
        <w:trPr>
          <w:trHeight w:val="301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 xml:space="preserve">Completes proof with all reasons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w:r w:rsidRPr="007207E6">
              <w:t>alternate angles are equal</w:t>
            </w:r>
            <w:r>
              <w:t xml:space="preserve"> and reference to ASA</w:t>
            </w:r>
          </w:p>
          <w:p w:rsidR="00D10AD7" w:rsidRDefault="00D10AD7" w:rsidP="00133E21"/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A7582D" w:rsidP="00133E21">
            <w:pPr>
              <w:jc w:val="center"/>
            </w:pPr>
            <w:r>
              <w:t>more</w:t>
            </w:r>
            <w:r w:rsidR="00D10AD7">
              <w:t xml:space="preserve"> than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Makes reference to different numbers of girls and boys 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  <w:p w:rsidR="00C06AC5" w:rsidRDefault="00C06AC5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 xml:space="preserve">Completes reasoning </w:t>
            </w:r>
            <w:proofErr w:type="spellStart"/>
            <w:r>
              <w:t>eg</w:t>
            </w:r>
            <w:proofErr w:type="spellEnd"/>
            <w:r>
              <w:t xml:space="preserve"> there are more (boys) with 80% than (girls) with 70% or correct mean (700+1200)÷25 = 76 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4</w:t>
            </w:r>
          </w:p>
        </w:tc>
        <w:tc>
          <w:tcPr>
            <w:tcW w:w="708" w:type="dxa"/>
            <w:tcBorders>
              <w:left w:val="nil"/>
              <w:bottom w:val="nil"/>
            </w:tcBorders>
          </w:tcPr>
          <w:p w:rsidR="00D10AD7" w:rsidRPr="000030B9" w:rsidRDefault="00D10AD7" w:rsidP="00133E21"/>
        </w:tc>
        <w:tc>
          <w:tcPr>
            <w:tcW w:w="3119" w:type="dxa"/>
            <w:tcBorders>
              <w:bottom w:val="nil"/>
            </w:tcBorders>
          </w:tcPr>
          <w:p w:rsidR="00D10AD7" w:rsidRPr="000030B9" w:rsidRDefault="00D10AD7" w:rsidP="00133E21"/>
        </w:tc>
        <w:tc>
          <w:tcPr>
            <w:tcW w:w="1843" w:type="dxa"/>
            <w:tcBorders>
              <w:bottom w:val="nil"/>
            </w:tcBorders>
          </w:tcPr>
          <w:p w:rsidR="00D10AD7" w:rsidRPr="000030B9" w:rsidRDefault="00D10AD7" w:rsidP="00133E21">
            <w:pPr>
              <w:jc w:val="center"/>
            </w:pPr>
            <w:r>
              <w:t>Completes reasoning</w:t>
            </w:r>
          </w:p>
        </w:tc>
        <w:tc>
          <w:tcPr>
            <w:tcW w:w="708" w:type="dxa"/>
            <w:tcBorders>
              <w:bottom w:val="nil"/>
              <w:right w:val="nil"/>
            </w:tcBorders>
          </w:tcPr>
          <w:p w:rsidR="00D10AD7" w:rsidRPr="000030B9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left w:val="nil"/>
              <w:bottom w:val="nil"/>
            </w:tcBorders>
          </w:tcPr>
          <w:p w:rsidR="00D10AD7" w:rsidRPr="000030B9" w:rsidRDefault="00D10AD7" w:rsidP="00133E21">
            <w:r>
              <w:t xml:space="preserve">Expansion of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(4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e>
              </m:rad>
              <m:r>
                <w:rPr>
                  <w:rFonts w:ascii="Cambria Math" w:hAnsi="Cambria Math"/>
                  <w:color w:val="000000" w:themeColor="text1"/>
                </w:rPr>
                <m:t>)(4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e>
              </m:rad>
              <m:r>
                <w:rPr>
                  <w:rFonts w:ascii="Cambria Math" w:hAnsi="Cambria Math"/>
                  <w:color w:val="000000" w:themeColor="text1"/>
                </w:rPr>
                <m:t>)</m:t>
              </m:r>
            </m:oMath>
            <w:r>
              <w:rPr>
                <w:bCs/>
                <w:color w:val="000000" w:themeColor="text1"/>
              </w:rPr>
              <w:t xml:space="preserve"> with at least 3 terms out of 4 correct or 4</w:t>
            </w:r>
            <w:r w:rsidRPr="003B5474">
              <w:rPr>
                <w:bCs/>
                <w:color w:val="000000" w:themeColor="text1"/>
                <w:vertAlign w:val="superscript"/>
              </w:rPr>
              <w:t>2</w:t>
            </w:r>
            <w:r>
              <w:rPr>
                <w:bCs/>
                <w:color w:val="000000" w:themeColor="text1"/>
              </w:rPr>
              <w:t xml:space="preserve"> −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e>
              </m:rad>
            </m:oMath>
            <w:r>
              <w:rPr>
                <w:bCs/>
                <w:color w:val="000000" w:themeColor="text1"/>
              </w:rPr>
              <w:t xml:space="preserve"> ×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e>
              </m:rad>
            </m:oMath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</w:tcBorders>
          </w:tcPr>
          <w:p w:rsidR="00D10AD7" w:rsidRPr="000030B9" w:rsidRDefault="00D10AD7" w:rsidP="00133E21"/>
        </w:tc>
        <w:tc>
          <w:tcPr>
            <w:tcW w:w="3119" w:type="dxa"/>
            <w:tcBorders>
              <w:top w:val="nil"/>
            </w:tcBorders>
          </w:tcPr>
          <w:p w:rsidR="00D10AD7" w:rsidRDefault="00D10AD7" w:rsidP="00133E21">
            <w:pPr>
              <w:rPr>
                <w:rFonts w:eastAsia="Calibri"/>
              </w:rPr>
            </w:pPr>
          </w:p>
          <w:p w:rsidR="00C06AC5" w:rsidRPr="000030B9" w:rsidRDefault="00C06AC5" w:rsidP="00133E21">
            <w:pPr>
              <w:rPr>
                <w:rFonts w:eastAsia="Calibri"/>
              </w:rPr>
            </w:pPr>
          </w:p>
        </w:tc>
        <w:tc>
          <w:tcPr>
            <w:tcW w:w="1843" w:type="dxa"/>
            <w:tcBorders>
              <w:top w:val="nil"/>
            </w:tcBorders>
          </w:tcPr>
          <w:p w:rsidR="00D10AD7" w:rsidRPr="000030B9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D10AD7" w:rsidRPr="000030B9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nil"/>
              <w:left w:val="nil"/>
            </w:tcBorders>
          </w:tcPr>
          <w:p w:rsidR="00D10AD7" w:rsidRPr="000030B9" w:rsidRDefault="00D10AD7" w:rsidP="00133E21">
            <w:r>
              <w:t xml:space="preserve">for </w:t>
            </w:r>
            <w:r w:rsidRPr="00D10AD7">
              <w:rPr>
                <w:position w:val="-8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.75pt" o:ole="">
                  <v:imagedata r:id="rId6" o:title=""/>
                </v:shape>
                <o:OLEObject Type="Embed" ProgID="Equation.DSMT4" ShapeID="_x0000_i1025" DrawAspect="Content" ObjectID="_1509530612" r:id="rId7"/>
              </w:object>
            </w:r>
            <w:r>
              <w:t xml:space="preserve"> from correct working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a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200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 xml:space="preserve">B1 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>200 or 2 × 10</w:t>
            </w:r>
            <w:r w:rsidRPr="0009729C">
              <w:rPr>
                <w:vertAlign w:val="superscript"/>
              </w:rPr>
              <w:t>2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b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3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B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12 an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m:oMath>
              <m:r>
                <w:rPr>
                  <w:rFonts w:ascii="Cambria Math" w:hAnsi="Cambria Math"/>
                </w:rPr>
                <m:t>3</m:t>
              </m:r>
            </m:oMath>
            <w:r>
              <w:t xml:space="preserve">  cao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r>
              <w:t>c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−2</w:t>
            </w: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A7582D" w:rsidRDefault="00A7582D" w:rsidP="00133E21">
            <w:r>
              <w:t>81 = 3</w:t>
            </w:r>
            <w:r>
              <w:rPr>
                <w:vertAlign w:val="superscript"/>
              </w:rPr>
              <w:t>4</w:t>
            </w:r>
            <w:r>
              <w:t xml:space="preserve"> or </w:t>
            </w:r>
            <w:r w:rsidRPr="00A7582D">
              <w:rPr>
                <w:position w:val="-24"/>
              </w:rPr>
              <w:object w:dxaOrig="820" w:dyaOrig="620">
                <v:shape id="_x0000_i1026" type="#_x0000_t75" style="width:40.5pt;height:31.5pt" o:ole="">
                  <v:imagedata r:id="rId8" o:title=""/>
                </v:shape>
                <o:OLEObject Type="Embed" ProgID="Equation.DSMT4" ShapeID="_x0000_i1026" DrawAspect="Content" ObjectID="_1509530613" r:id="rId9"/>
              </w:object>
            </w:r>
            <w:r>
              <w:t xml:space="preserve"> </w:t>
            </w:r>
          </w:p>
        </w:tc>
      </w:tr>
      <w:tr w:rsidR="00D10AD7" w:rsidTr="00C06AC5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proofErr w:type="spellStart"/>
            <w:r>
              <w:t>cao</w:t>
            </w:r>
            <w:proofErr w:type="spellEnd"/>
          </w:p>
        </w:tc>
      </w:tr>
      <w:tr w:rsidR="00D10AD7" w:rsidTr="00C06AC5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>
            <w:r>
              <w:t>16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  <w:p w:rsidR="00C06AC5" w:rsidRDefault="00C06AC5" w:rsidP="00133E21"/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  <w:r>
              <w:t>Events independent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>Statement that events are independent</w:t>
            </w:r>
          </w:p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7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 xml:space="preserve">3 ±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7</m:t>
                  </m:r>
                </m:e>
              </m:rad>
            </m:oMath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pPr>
              <w:rPr>
                <w:rFonts w:eastAsiaTheme="minorEastAsia"/>
                <w:lang w:val="pt-BR"/>
              </w:rPr>
            </w:pPr>
            <w:r>
              <w:rPr>
                <w:rFonts w:eastAsiaTheme="minorEastAsia"/>
                <w:lang w:val="pt-BR"/>
              </w:rPr>
              <w:t>For (</w:t>
            </w:r>
            <w:r w:rsidRPr="002A640F">
              <w:rPr>
                <w:rFonts w:eastAsiaTheme="minorEastAsia"/>
                <w:i/>
                <w:lang w:val="pt-BR"/>
              </w:rPr>
              <w:t>x</w:t>
            </w:r>
            <w:r>
              <w:rPr>
                <w:rFonts w:eastAsiaTheme="minorEastAsia"/>
                <w:lang w:val="pt-BR"/>
              </w:rPr>
              <w:t xml:space="preserve"> − 3)</w:t>
            </w:r>
            <w:r w:rsidRPr="002A640F">
              <w:rPr>
                <w:rFonts w:eastAsiaTheme="minorEastAsia"/>
                <w:vertAlign w:val="superscript"/>
                <w:lang w:val="pt-BR"/>
              </w:rPr>
              <w:t>2</w:t>
            </w:r>
            <w:r>
              <w:rPr>
                <w:rFonts w:eastAsiaTheme="minorEastAsia"/>
                <w:lang w:val="pt-BR"/>
              </w:rPr>
              <w:t xml:space="preserve"> – 9 – 8 (= 0) or</w:t>
            </w:r>
          </w:p>
          <w:p w:rsidR="00D10AD7" w:rsidRPr="0030167F" w:rsidRDefault="00D10AD7" w:rsidP="00133E21">
            <w:pPr>
              <w:rPr>
                <w:rFonts w:eastAsiaTheme="minorEastAsia"/>
                <w:lang w:val="pt-BR"/>
              </w:rPr>
            </w:pPr>
            <m:oMath>
              <m:r>
                <w:rPr>
                  <w:rFonts w:ascii="Cambria Math" w:eastAsiaTheme="minorEastAsia" w:hAnsi="Cambria Math"/>
                  <w:lang w:val="pt-BR"/>
                </w:rPr>
                <m:t>(</m:t>
              </m:r>
              <m:r>
                <w:rPr>
                  <w:rFonts w:ascii="Cambria Math" w:eastAsiaTheme="minorEastAsia" w:hAnsi="Cambria Math" w:cs="Cambria Math"/>
                  <w:lang w:val="pt-BR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lang w:val="pt-BR"/>
                </w:rPr>
                <m:t>=)</m:t>
              </m:r>
              <m:f>
                <m:fPr>
                  <m:ctrlPr>
                    <w:rPr>
                      <w:rFonts w:ascii="Cambria Math" w:eastAsiaTheme="minorEastAsia" w:hAnsi="Cambria Math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lang w:val="pt-BR"/>
                    </w:rPr>
                    <m:t>-</m:t>
                  </m:r>
                  <m:r>
                    <w:rPr>
                      <w:rFonts w:ascii="Cambria Math" w:eastAsiaTheme="minorEastAsia" w:hAnsi="Cambria Math" w:cs="Cambria Math"/>
                      <w:lang w:val="pt-BR"/>
                    </w:rPr>
                    <m:t>(-6)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lang w:val="pt-BR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lang w:val="pt-BR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lang w:val="pt-BR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Cambria Math"/>
                              <w:lang w:val="pt-BR"/>
                            </w:rPr>
                            <m:t>(-6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mbria Math"/>
                              <w:lang w:val="pt-BR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Cambria Math"/>
                          <w:lang w:val="pt-BR"/>
                        </w:rPr>
                        <m:t>-4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="Cambria Math"/>
                              <w:lang w:val="pt-BR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Cambria Math"/>
                              <w:lang w:val="pt-BR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Cambria Math"/>
                          <w:lang w:val="pt-BR"/>
                        </w:rPr>
                        <m:t>(-8)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lang w:val="pt-BR"/>
                    </w:rPr>
                    <m:t>2</m:t>
                  </m:r>
                  <m:r>
                    <w:rPr>
                      <w:rFonts w:ascii="Cambria Math" w:eastAsiaTheme="minorEastAsia" w:hAnsi="Cambria Math" w:cs="Cambria Math"/>
                      <w:lang w:val="pt-BR"/>
                    </w:rPr>
                    <m:t>(1)</m:t>
                  </m:r>
                </m:den>
              </m:f>
            </m:oMath>
            <w:r>
              <w:rPr>
                <w:rFonts w:eastAsiaTheme="minorEastAsia"/>
                <w:lang w:val="pt-BR"/>
              </w:rPr>
              <w:t xml:space="preserve"> allow sign error for </w:t>
            </w:r>
            <w:r w:rsidRPr="002A640F">
              <w:rPr>
                <w:rFonts w:eastAsiaTheme="minorEastAsia"/>
                <w:i/>
                <w:lang w:val="pt-BR"/>
              </w:rPr>
              <w:t>b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 xml:space="preserve">M1 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0030B9" w:rsidRDefault="00D10AD7" w:rsidP="00133E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For </w:t>
            </w:r>
            <w:r w:rsidRPr="002A640F">
              <w:rPr>
                <w:rFonts w:eastAsiaTheme="minorEastAsia"/>
                <w:i/>
              </w:rPr>
              <w:t>x</w:t>
            </w:r>
            <w:r>
              <w:rPr>
                <w:rFonts w:eastAsiaTheme="minorEastAsia"/>
              </w:rPr>
              <w:t xml:space="preserve"> – 3 = ±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17</m:t>
                  </m:r>
                </m:e>
              </m:rad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 w:cs="Cambria Math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6±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68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</w:rPr>
                    <m:t>2</m:t>
                  </m:r>
                </m:den>
              </m:f>
            </m:oMath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nil"/>
            </w:tcBorders>
          </w:tcPr>
          <w:p w:rsidR="00D10AD7" w:rsidRDefault="00D10AD7" w:rsidP="00133E21">
            <w:pPr>
              <w:rPr>
                <w:rFonts w:eastAsiaTheme="minorEastAsia"/>
              </w:rPr>
            </w:pPr>
          </w:p>
          <w:p w:rsidR="00C06AC5" w:rsidRPr="000030B9" w:rsidRDefault="00C06AC5" w:rsidP="00133E21">
            <w:pPr>
              <w:rPr>
                <w:rFonts w:eastAsiaTheme="minorEastAsia"/>
              </w:rPr>
            </w:pPr>
          </w:p>
        </w:tc>
        <w:tc>
          <w:tcPr>
            <w:tcW w:w="1843" w:type="dxa"/>
            <w:tcBorders>
              <w:top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</w:tcBorders>
          </w:tcPr>
          <w:p w:rsidR="00D10AD7" w:rsidRPr="003E1848" w:rsidRDefault="00D10AD7" w:rsidP="00133E21">
            <w:pPr>
              <w:rPr>
                <w:rFonts w:eastAsiaTheme="minorEastAsia"/>
              </w:rPr>
            </w:pPr>
            <w:proofErr w:type="spellStart"/>
            <w:r>
              <w:rPr>
                <w:rFonts w:eastAsiaTheme="minorEastAsia"/>
              </w:rPr>
              <w:t>cao</w:t>
            </w:r>
            <w:proofErr w:type="spellEnd"/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4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Identifies that 16 ÷ 8 = 2 so </w:t>
            </w:r>
            <w:r w:rsidRPr="00F026B3">
              <w:rPr>
                <w:i/>
              </w:rPr>
              <w:t>PL</w:t>
            </w:r>
            <w:r>
              <w:t>=2</w:t>
            </w:r>
            <w:r w:rsidRPr="00F026B3">
              <w:rPr>
                <w:i/>
              </w:rPr>
              <w:t>NP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F74690" w:rsidRDefault="00D10AD7" w:rsidP="00133E21">
            <w:r>
              <w:t xml:space="preserve">Process to find area of </w:t>
            </w:r>
            <w:r w:rsidRPr="00F74690">
              <w:rPr>
                <w:i/>
              </w:rPr>
              <w:t>LMN</w:t>
            </w:r>
            <w:r>
              <w:rPr>
                <w:i/>
              </w:rPr>
              <w:t xml:space="preserve"> </w:t>
            </w:r>
            <w:r w:rsidR="00A7582D">
              <w:rPr>
                <w:i/>
              </w:rPr>
              <w:t xml:space="preserve"> </w:t>
            </w:r>
            <w:r w:rsidR="00A7582D">
              <w:t xml:space="preserve">8 </w:t>
            </w:r>
            <w:r>
              <w:t>× (2+1)</w:t>
            </w:r>
            <w:r w:rsidRPr="00F74690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>
              <w:t>(=72)</w:t>
            </w:r>
          </w:p>
        </w:tc>
      </w:tr>
      <w:tr w:rsidR="00D10AD7" w:rsidTr="00D10AD7">
        <w:trPr>
          <w:trHeight w:val="28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pPr>
              <w:rPr>
                <w:i/>
              </w:rPr>
            </w:pPr>
            <w:r>
              <w:t xml:space="preserve">Completes process to find area of </w:t>
            </w:r>
            <w:r w:rsidRPr="00F74690">
              <w:rPr>
                <w:i/>
              </w:rPr>
              <w:t>LQM</w:t>
            </w:r>
          </w:p>
          <w:p w:rsidR="00D10AD7" w:rsidRDefault="00D10AD7" w:rsidP="00133E21">
            <w:r>
              <w:t>‘72’−16 − 8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48 </w:t>
            </w:r>
            <w:proofErr w:type="spellStart"/>
            <w:r>
              <w:t>cao</w:t>
            </w:r>
            <w:proofErr w:type="spellEnd"/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19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>
            <w:proofErr w:type="spellStart"/>
            <w:r>
              <w:t>i</w:t>
            </w:r>
            <w:proofErr w:type="spellEnd"/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18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 xml:space="preserve">M1 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Uses </w:t>
            </w:r>
            <w:r w:rsidR="00DE4865">
              <w:t>frequency</w:t>
            </w:r>
            <w:r>
              <w:t xml:space="preserve"> density for under 80 bar </w:t>
            </w:r>
            <w:proofErr w:type="spellStart"/>
            <w:r>
              <w:t>eg</w:t>
            </w:r>
            <w:proofErr w:type="spellEnd"/>
            <w:r>
              <w:t xml:space="preserve"> 7÷10 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Completes method to find over 105 minutes frequency </w:t>
            </w:r>
            <w:proofErr w:type="spellStart"/>
            <w:r>
              <w:t>eg</w:t>
            </w:r>
            <w:proofErr w:type="spellEnd"/>
            <w:r>
              <w:t xml:space="preserve"> 1.2 ×15 or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>×(1.2×20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18 </w:t>
            </w:r>
            <w:proofErr w:type="spellStart"/>
            <w:r>
              <w:t>cao</w:t>
            </w:r>
            <w:proofErr w:type="spellEnd"/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>
            <w:r>
              <w:t>ii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  <w:r>
              <w:t>Reasoning</w:t>
            </w: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C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>
              <w:t>Correct explanation about grouped data so actual values between 100 and 120 unknown</w:t>
            </w:r>
          </w:p>
        </w:tc>
      </w:tr>
    </w:tbl>
    <w:p w:rsidR="00C06AC5" w:rsidRDefault="00C06AC5">
      <w:r>
        <w:br w:type="page"/>
      </w:r>
    </w:p>
    <w:tbl>
      <w:tblPr>
        <w:tblStyle w:val="TableGrid"/>
        <w:tblW w:w="11877" w:type="dxa"/>
        <w:tblLayout w:type="fixed"/>
        <w:tblLook w:val="04A0"/>
      </w:tblPr>
      <w:tblGrid>
        <w:gridCol w:w="534"/>
        <w:gridCol w:w="708"/>
        <w:gridCol w:w="3119"/>
        <w:gridCol w:w="1843"/>
        <w:gridCol w:w="708"/>
        <w:gridCol w:w="4965"/>
      </w:tblGrid>
      <w:tr w:rsidR="00C06AC5" w:rsidRPr="006F3AD3" w:rsidTr="00C70C59">
        <w:trPr>
          <w:tblHeader/>
        </w:trPr>
        <w:tc>
          <w:tcPr>
            <w:tcW w:w="4361" w:type="dxa"/>
            <w:gridSpan w:val="3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rPr>
                <w:b/>
              </w:rPr>
            </w:pPr>
            <w:r>
              <w:rPr>
                <w:b/>
              </w:rPr>
              <w:lastRenderedPageBreak/>
              <w:t>Paper 1MA1: 1H</w:t>
            </w:r>
          </w:p>
        </w:tc>
        <w:tc>
          <w:tcPr>
            <w:tcW w:w="1843" w:type="dxa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  <w:tc>
          <w:tcPr>
            <w:tcW w:w="5673" w:type="dxa"/>
            <w:gridSpan w:val="2"/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</w:p>
        </w:tc>
      </w:tr>
      <w:tr w:rsidR="00C06AC5" w:rsidRPr="006F3AD3" w:rsidTr="00C70C59">
        <w:trPr>
          <w:tblHeader/>
        </w:trPr>
        <w:tc>
          <w:tcPr>
            <w:tcW w:w="1242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Question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Working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Answer</w:t>
            </w:r>
          </w:p>
        </w:tc>
        <w:tc>
          <w:tcPr>
            <w:tcW w:w="5673" w:type="dxa"/>
            <w:gridSpan w:val="2"/>
            <w:tcBorders>
              <w:bottom w:val="single" w:sz="4" w:space="0" w:color="auto"/>
            </w:tcBorders>
            <w:shd w:val="clear" w:color="auto" w:fill="A6A6A6" w:themeFill="background1" w:themeFillShade="A6"/>
          </w:tcPr>
          <w:p w:rsidR="00C06AC5" w:rsidRPr="006F3AD3" w:rsidRDefault="00C06AC5" w:rsidP="00C70C59">
            <w:pPr>
              <w:jc w:val="center"/>
              <w:rPr>
                <w:b/>
              </w:rPr>
            </w:pPr>
            <w:r w:rsidRPr="006F3AD3">
              <w:rPr>
                <w:b/>
              </w:rPr>
              <w:t>Notes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2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Pr="00D10AD7" w:rsidRDefault="00D10AD7" w:rsidP="00133E21">
            <w:pPr>
              <w:jc w:val="center"/>
              <w:rPr>
                <w:i/>
              </w:rPr>
            </w:pPr>
            <w:r>
              <w:t>3</w:t>
            </w:r>
            <w:r>
              <w:rPr>
                <w:i/>
              </w:rPr>
              <w:t>x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Factorising numerator and denominator of first fraction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2)</m:t>
                  </m:r>
                </m:num>
                <m:den>
                  <m:r>
                    <w:rPr>
                      <w:rFonts w:ascii="Cambria Math" w:hAnsi="Cambria Math"/>
                    </w:rPr>
                    <m:t>(x-5)(x+2)</m:t>
                  </m:r>
                </m:den>
              </m:f>
            </m:oMath>
            <w:r>
              <w:t xml:space="preserve">    ( 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(x-5)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>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Factorising denominator </w:t>
            </w:r>
            <w:r w:rsidRPr="00E03986">
              <w:t>of second fraction</w:t>
            </w:r>
          </w:p>
          <w:p w:rsidR="00D10AD7" w:rsidRPr="00E03986" w:rsidRDefault="00C2782C" w:rsidP="00133E21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+5</m:t>
                  </m:r>
                </m:num>
                <m:den>
                  <m:r>
                    <w:rPr>
                      <w:rFonts w:ascii="Cambria Math" w:hAnsi="Cambria Math"/>
                    </w:rPr>
                    <m:t>x(x+5)(x-5)</m:t>
                  </m:r>
                </m:den>
              </m:f>
            </m:oMath>
            <w:r w:rsidR="00D10AD7">
              <w:t xml:space="preserve">   (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(x-5)</m:t>
                  </m:r>
                </m:den>
              </m:f>
            </m:oMath>
            <w:r w:rsidR="00D10AD7">
              <w:t xml:space="preserve"> 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>Multiplication by reciprocal</w:t>
            </w:r>
          </w:p>
          <w:p w:rsidR="00D10AD7" w:rsidRDefault="00C2782C" w:rsidP="008237AE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2)</m:t>
                  </m:r>
                </m:num>
                <m:den>
                  <m:r>
                    <w:rPr>
                      <w:rFonts w:ascii="Cambria Math" w:hAnsi="Cambria Math"/>
                    </w:rPr>
                    <m:t>(x-5)(x+2)</m:t>
                  </m:r>
                </m:den>
              </m:f>
            </m:oMath>
            <w:r w:rsidR="00D10AD7">
              <w:t xml:space="preserve">    ×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(x+5)(x-5)</m:t>
                  </m:r>
                </m:num>
                <m:den>
                  <m:r>
                    <w:rPr>
                      <w:rFonts w:ascii="Cambria Math" w:hAnsi="Cambria Math"/>
                    </w:rPr>
                    <m:t>(x+5)</m:t>
                  </m:r>
                </m:den>
              </m:f>
            </m:oMath>
            <w:r w:rsidR="00D10AD7">
              <w:t xml:space="preserve">   </w:t>
            </w:r>
          </w:p>
          <w:p w:rsidR="00D10AD7" w:rsidRDefault="00D10AD7" w:rsidP="008237AE"/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8237AE">
            <w:r>
              <w:t>Completing algebra to reach 3</w:t>
            </w:r>
            <w:r w:rsidRPr="00056A8E">
              <w:rPr>
                <w:i/>
              </w:rPr>
              <w:t>x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2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 w:rsidRPr="00644573">
              <w:rPr>
                <w:i/>
              </w:rPr>
              <w:t>x</w:t>
            </w:r>
            <w:r>
              <w:t xml:space="preserve"> &lt; −3, </w:t>
            </w:r>
            <w:r w:rsidRPr="00644573">
              <w:rPr>
                <w:i/>
              </w:rPr>
              <w:t>x</w:t>
            </w:r>
            <w:r>
              <w:t xml:space="preserve"> &gt; 6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Default="00D10AD7" w:rsidP="00133E21">
            <w:r>
              <w:t xml:space="preserve">Rearrange to </w:t>
            </w:r>
            <w:r w:rsidRPr="00644573">
              <w:rPr>
                <w:i/>
              </w:rPr>
              <w:t>x</w:t>
            </w:r>
            <w:r w:rsidRPr="00644573">
              <w:rPr>
                <w:vertAlign w:val="superscript"/>
              </w:rPr>
              <w:t>2</w:t>
            </w:r>
            <w:r>
              <w:t xml:space="preserve"> − 3</w:t>
            </w:r>
            <w:r w:rsidRPr="00644573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– 18 &gt; 0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Correct method to solve </w:t>
            </w:r>
            <w:r w:rsidRPr="00644573">
              <w:rPr>
                <w:i/>
              </w:rPr>
              <w:t>x</w:t>
            </w:r>
            <w:r w:rsidRPr="00644573">
              <w:rPr>
                <w:vertAlign w:val="superscript"/>
              </w:rPr>
              <w:t>2</w:t>
            </w:r>
            <w:r>
              <w:t xml:space="preserve"> − 3</w:t>
            </w:r>
            <w:r w:rsidRPr="00644573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– 18 = 0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M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>Establish critical values −3 and 6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D10AD7" w:rsidRDefault="00D10AD7" w:rsidP="00133E21">
            <w:pPr>
              <w:jc w:val="center"/>
            </w:pPr>
          </w:p>
        </w:tc>
        <w:tc>
          <w:tcPr>
            <w:tcW w:w="708" w:type="dxa"/>
            <w:tcBorders>
              <w:top w:val="nil"/>
              <w:bottom w:val="single" w:sz="4" w:space="0" w:color="auto"/>
              <w:right w:val="nil"/>
            </w:tcBorders>
          </w:tcPr>
          <w:p w:rsidR="00D10AD7" w:rsidRDefault="00D10AD7" w:rsidP="00133E21">
            <w:pPr>
              <w:jc w:val="center"/>
            </w:pPr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  <w:bottom w:val="single" w:sz="4" w:space="0" w:color="auto"/>
            </w:tcBorders>
          </w:tcPr>
          <w:p w:rsidR="00D10AD7" w:rsidRDefault="00D10AD7" w:rsidP="00133E21">
            <w:r w:rsidRPr="00644573">
              <w:rPr>
                <w:i/>
              </w:rPr>
              <w:t>x</w:t>
            </w:r>
            <w:r>
              <w:t xml:space="preserve"> &lt; −3, </w:t>
            </w:r>
            <w:r w:rsidRPr="00644573">
              <w:rPr>
                <w:i/>
              </w:rPr>
              <w:t>x</w:t>
            </w:r>
            <w:r>
              <w:t xml:space="preserve"> &gt; 6</w:t>
            </w:r>
          </w:p>
        </w:tc>
      </w:tr>
      <w:tr w:rsidR="00D10AD7" w:rsidTr="00D10AD7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22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single" w:sz="4" w:space="0" w:color="auto"/>
              <w:bottom w:val="nil"/>
            </w:tcBorders>
          </w:tcPr>
          <w:p w:rsidR="00D10AD7" w:rsidRDefault="00D10AD7" w:rsidP="00133E21">
            <w:pPr>
              <w:jc w:val="center"/>
            </w:pPr>
            <w:r>
              <w:t>60</w:t>
            </w:r>
          </w:p>
        </w:tc>
        <w:tc>
          <w:tcPr>
            <w:tcW w:w="708" w:type="dxa"/>
            <w:tcBorders>
              <w:top w:val="single" w:sz="4" w:space="0" w:color="auto"/>
              <w:bottom w:val="nil"/>
              <w:right w:val="nil"/>
            </w:tcBorders>
          </w:tcPr>
          <w:p w:rsidR="00D10AD7" w:rsidRDefault="00D10AD7" w:rsidP="00133E21">
            <w:r>
              <w:t>P1</w:t>
            </w:r>
          </w:p>
        </w:tc>
        <w:tc>
          <w:tcPr>
            <w:tcW w:w="4965" w:type="dxa"/>
            <w:tcBorders>
              <w:top w:val="single" w:sz="4" w:space="0" w:color="auto"/>
              <w:left w:val="nil"/>
              <w:bottom w:val="nil"/>
            </w:tcBorders>
          </w:tcPr>
          <w:p w:rsidR="00D10AD7" w:rsidRPr="00115C3C" w:rsidRDefault="00D10AD7" w:rsidP="00133E21">
            <w:r>
              <w:t xml:space="preserve">process to start problem </w:t>
            </w:r>
            <w:proofErr w:type="spellStart"/>
            <w:r>
              <w:t>eg</w:t>
            </w:r>
            <w:proofErr w:type="spellEnd"/>
            <w:r>
              <w:t xml:space="preserve"> draw diagram and find gradient of </w:t>
            </w:r>
            <w:r w:rsidRPr="00EE39A7">
              <w:rPr>
                <w:i/>
              </w:rPr>
              <w:t>O</w:t>
            </w:r>
            <w:r w:rsidR="00A7582D">
              <w:rPr>
                <w:i/>
              </w:rPr>
              <w:t>A</w:t>
            </w:r>
            <w:r>
              <w:t xml:space="preserve"> (= 3)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Default="00D10AD7" w:rsidP="00133E21">
            <w:r>
              <w:t xml:space="preserve">process to find equation of tangent with </w:t>
            </w:r>
          </w:p>
          <w:p w:rsidR="00D10AD7" w:rsidRPr="00115C3C" w:rsidRDefault="00D10AD7" w:rsidP="00133E21">
            <w:r w:rsidRPr="00EE39A7">
              <w:rPr>
                <w:i/>
              </w:rPr>
              <w:t>m</w:t>
            </w:r>
            <w:r>
              <w:t>= –1/‘3’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115C3C" w:rsidRDefault="00D10AD7" w:rsidP="00133E21">
            <w:r>
              <w:t xml:space="preserve">process to find </w:t>
            </w:r>
            <w:r w:rsidRPr="00EE39A7">
              <w:rPr>
                <w:i/>
              </w:rPr>
              <w:t>x</w:t>
            </w:r>
            <w:r>
              <w:t>-axis intercept of tangent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</w:tcBorders>
          </w:tcPr>
          <w:p w:rsidR="00D10AD7" w:rsidRDefault="00D10AD7" w:rsidP="00133E21"/>
        </w:tc>
        <w:tc>
          <w:tcPr>
            <w:tcW w:w="1843" w:type="dxa"/>
            <w:tcBorders>
              <w:top w:val="nil"/>
              <w:bottom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bottom w:val="nil"/>
              <w:right w:val="nil"/>
            </w:tcBorders>
          </w:tcPr>
          <w:p w:rsidR="00D10AD7" w:rsidRDefault="00D10AD7" w:rsidP="00133E21">
            <w:r>
              <w:t>P1</w:t>
            </w:r>
          </w:p>
        </w:tc>
        <w:tc>
          <w:tcPr>
            <w:tcW w:w="4965" w:type="dxa"/>
            <w:tcBorders>
              <w:top w:val="nil"/>
              <w:left w:val="nil"/>
              <w:bottom w:val="nil"/>
            </w:tcBorders>
          </w:tcPr>
          <w:p w:rsidR="00D10AD7" w:rsidRPr="00115C3C" w:rsidRDefault="00D10AD7" w:rsidP="00133E21">
            <w:r>
              <w:t xml:space="preserve">process to find area of triangle </w:t>
            </w:r>
          </w:p>
        </w:tc>
      </w:tr>
      <w:tr w:rsidR="00D10AD7" w:rsidTr="00D10AD7"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10AD7" w:rsidRDefault="00D10AD7" w:rsidP="00133E21"/>
        </w:tc>
        <w:tc>
          <w:tcPr>
            <w:tcW w:w="3119" w:type="dxa"/>
            <w:tcBorders>
              <w:top w:val="nil"/>
              <w:left w:val="single" w:sz="4" w:space="0" w:color="auto"/>
            </w:tcBorders>
          </w:tcPr>
          <w:p w:rsidR="00D10AD7" w:rsidRDefault="00D10AD7" w:rsidP="00133E21"/>
          <w:p w:rsidR="00C06AC5" w:rsidRDefault="00C06AC5" w:rsidP="00133E21"/>
        </w:tc>
        <w:tc>
          <w:tcPr>
            <w:tcW w:w="1843" w:type="dxa"/>
            <w:tcBorders>
              <w:top w:val="nil"/>
            </w:tcBorders>
          </w:tcPr>
          <w:p w:rsidR="00D10AD7" w:rsidRDefault="00D10AD7" w:rsidP="00133E21"/>
        </w:tc>
        <w:tc>
          <w:tcPr>
            <w:tcW w:w="708" w:type="dxa"/>
            <w:tcBorders>
              <w:top w:val="nil"/>
              <w:right w:val="nil"/>
            </w:tcBorders>
          </w:tcPr>
          <w:p w:rsidR="00D10AD7" w:rsidRDefault="00D10AD7" w:rsidP="00133E21">
            <w:r>
              <w:t>A1</w:t>
            </w:r>
          </w:p>
        </w:tc>
        <w:tc>
          <w:tcPr>
            <w:tcW w:w="4965" w:type="dxa"/>
            <w:tcBorders>
              <w:top w:val="nil"/>
              <w:left w:val="nil"/>
            </w:tcBorders>
          </w:tcPr>
          <w:p w:rsidR="00D10AD7" w:rsidRPr="00115C3C" w:rsidRDefault="00D10AD7" w:rsidP="00133E21">
            <w:proofErr w:type="spellStart"/>
            <w:r>
              <w:t>cao</w:t>
            </w:r>
            <w:proofErr w:type="spellEnd"/>
          </w:p>
        </w:tc>
      </w:tr>
    </w:tbl>
    <w:p w:rsidR="00C06AC5" w:rsidRDefault="00C06AC5" w:rsidP="008237AE">
      <w:bookmarkStart w:id="0" w:name="_GoBack"/>
      <w:bookmarkEnd w:id="0"/>
    </w:p>
    <w:p w:rsidR="00E6215B" w:rsidRDefault="00E6215B" w:rsidP="008237AE"/>
    <w:sectPr w:rsidR="00E6215B" w:rsidSect="00E6215B">
      <w:footerReference w:type="default" r:id="rId10"/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0FE" w:rsidRDefault="00A940FE">
      <w:r>
        <w:separator/>
      </w:r>
    </w:p>
  </w:endnote>
  <w:endnote w:type="continuationSeparator" w:id="0">
    <w:p w:rsidR="00A940FE" w:rsidRDefault="00A940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6E69" w:rsidRDefault="007B6E6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0FE" w:rsidRDefault="00A940FE">
      <w:r>
        <w:separator/>
      </w:r>
    </w:p>
  </w:footnote>
  <w:footnote w:type="continuationSeparator" w:id="0">
    <w:p w:rsidR="00A940FE" w:rsidRDefault="00A940F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6215B"/>
    <w:rsid w:val="0001751C"/>
    <w:rsid w:val="00056958"/>
    <w:rsid w:val="00056A8E"/>
    <w:rsid w:val="000847D3"/>
    <w:rsid w:val="0009265D"/>
    <w:rsid w:val="0009729C"/>
    <w:rsid w:val="000A2CCB"/>
    <w:rsid w:val="000B0739"/>
    <w:rsid w:val="000E0F77"/>
    <w:rsid w:val="00110D97"/>
    <w:rsid w:val="00113EA8"/>
    <w:rsid w:val="00133E21"/>
    <w:rsid w:val="00162DF0"/>
    <w:rsid w:val="001A2C07"/>
    <w:rsid w:val="001F676B"/>
    <w:rsid w:val="00227144"/>
    <w:rsid w:val="0028328F"/>
    <w:rsid w:val="0029229E"/>
    <w:rsid w:val="002A640F"/>
    <w:rsid w:val="002A7F43"/>
    <w:rsid w:val="002C15BF"/>
    <w:rsid w:val="002C546B"/>
    <w:rsid w:val="002E144D"/>
    <w:rsid w:val="0030167F"/>
    <w:rsid w:val="00346E20"/>
    <w:rsid w:val="00362973"/>
    <w:rsid w:val="003B05B5"/>
    <w:rsid w:val="003B5474"/>
    <w:rsid w:val="003C69BA"/>
    <w:rsid w:val="003E1848"/>
    <w:rsid w:val="003F3BE6"/>
    <w:rsid w:val="00410CD7"/>
    <w:rsid w:val="004329B2"/>
    <w:rsid w:val="004434A2"/>
    <w:rsid w:val="00456D12"/>
    <w:rsid w:val="004D72B0"/>
    <w:rsid w:val="004E762D"/>
    <w:rsid w:val="00552D74"/>
    <w:rsid w:val="005C2148"/>
    <w:rsid w:val="005D75F1"/>
    <w:rsid w:val="006004D1"/>
    <w:rsid w:val="00644573"/>
    <w:rsid w:val="006559BC"/>
    <w:rsid w:val="007207E6"/>
    <w:rsid w:val="00720DCA"/>
    <w:rsid w:val="007415C8"/>
    <w:rsid w:val="00743077"/>
    <w:rsid w:val="0075300D"/>
    <w:rsid w:val="00766EAE"/>
    <w:rsid w:val="007A7869"/>
    <w:rsid w:val="007B014B"/>
    <w:rsid w:val="007B6E69"/>
    <w:rsid w:val="007C55C8"/>
    <w:rsid w:val="008237AE"/>
    <w:rsid w:val="00862C3F"/>
    <w:rsid w:val="00872FCC"/>
    <w:rsid w:val="00886CB2"/>
    <w:rsid w:val="008944E9"/>
    <w:rsid w:val="008A7870"/>
    <w:rsid w:val="008C0321"/>
    <w:rsid w:val="008D3546"/>
    <w:rsid w:val="008E5B0B"/>
    <w:rsid w:val="009035A0"/>
    <w:rsid w:val="0090380D"/>
    <w:rsid w:val="0093127F"/>
    <w:rsid w:val="00932E20"/>
    <w:rsid w:val="00933CD0"/>
    <w:rsid w:val="00971B30"/>
    <w:rsid w:val="00A2318B"/>
    <w:rsid w:val="00A271A1"/>
    <w:rsid w:val="00A7582D"/>
    <w:rsid w:val="00A940FE"/>
    <w:rsid w:val="00A96F7C"/>
    <w:rsid w:val="00BB32BD"/>
    <w:rsid w:val="00BD639D"/>
    <w:rsid w:val="00C04C21"/>
    <w:rsid w:val="00C06AC5"/>
    <w:rsid w:val="00C2782C"/>
    <w:rsid w:val="00C6465E"/>
    <w:rsid w:val="00CB007B"/>
    <w:rsid w:val="00CE3D89"/>
    <w:rsid w:val="00CE68F8"/>
    <w:rsid w:val="00CF58B2"/>
    <w:rsid w:val="00CF5C28"/>
    <w:rsid w:val="00D10AD7"/>
    <w:rsid w:val="00D143AC"/>
    <w:rsid w:val="00D305B1"/>
    <w:rsid w:val="00D75EE3"/>
    <w:rsid w:val="00D86385"/>
    <w:rsid w:val="00D97CDF"/>
    <w:rsid w:val="00DB6C14"/>
    <w:rsid w:val="00DE15C5"/>
    <w:rsid w:val="00DE4865"/>
    <w:rsid w:val="00E03986"/>
    <w:rsid w:val="00E16C2C"/>
    <w:rsid w:val="00E2276C"/>
    <w:rsid w:val="00E341A6"/>
    <w:rsid w:val="00E54EBB"/>
    <w:rsid w:val="00E6215B"/>
    <w:rsid w:val="00E6356C"/>
    <w:rsid w:val="00EA08DE"/>
    <w:rsid w:val="00EC7D83"/>
    <w:rsid w:val="00ED156C"/>
    <w:rsid w:val="00EF26A4"/>
    <w:rsid w:val="00EF6BD0"/>
    <w:rsid w:val="00F026B3"/>
    <w:rsid w:val="00F0696D"/>
    <w:rsid w:val="00F1522B"/>
    <w:rsid w:val="00F41A3E"/>
    <w:rsid w:val="00F74690"/>
    <w:rsid w:val="00FB2A11"/>
    <w:rsid w:val="00FF0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1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215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D97CDF"/>
    <w:rPr>
      <w:color w:val="0000FF"/>
      <w:u w:val="single"/>
    </w:rPr>
  </w:style>
  <w:style w:type="paragraph" w:customStyle="1" w:styleId="text">
    <w:name w:val="text"/>
    <w:basedOn w:val="Normal"/>
    <w:rsid w:val="00D97CDF"/>
    <w:pPr>
      <w:spacing w:before="60" w:after="60" w:line="260" w:lineRule="exact"/>
    </w:pPr>
    <w:rPr>
      <w:sz w:val="22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7CDF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D97CDF"/>
    <w:rPr>
      <w:rFonts w:ascii="Frutiger 55 Roman" w:hAnsi="Frutiger 55 Roman"/>
      <w:sz w:val="22"/>
    </w:rPr>
  </w:style>
  <w:style w:type="paragraph" w:customStyle="1" w:styleId="Subref">
    <w:name w:val="Subref"/>
    <w:basedOn w:val="Normal"/>
    <w:rsid w:val="00D97CD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rsid w:val="00D97CD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semiHidden/>
    <w:unhideWhenUsed/>
    <w:rsid w:val="007415C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415C8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C69BA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8A787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8A78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A7870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8A78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A7870"/>
    <w:rPr>
      <w:b/>
      <w:bCs/>
    </w:rPr>
  </w:style>
  <w:style w:type="character" w:customStyle="1" w:styleId="apple-converted-space">
    <w:name w:val="apple-converted-space"/>
    <w:basedOn w:val="DefaultParagraphFont"/>
    <w:rsid w:val="004E762D"/>
  </w:style>
  <w:style w:type="character" w:styleId="Emphasis">
    <w:name w:val="Emphasis"/>
    <w:basedOn w:val="DefaultParagraphFont"/>
    <w:uiPriority w:val="20"/>
    <w:qFormat/>
    <w:rsid w:val="004E762D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899</Words>
  <Characters>4190</Characters>
  <Application>Microsoft Office Word</Application>
  <DocSecurity>0</DocSecurity>
  <Lines>34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Bolter</dc:creator>
  <cp:lastModifiedBy>markanst</cp:lastModifiedBy>
  <cp:revision>7</cp:revision>
  <cp:lastPrinted>2015-04-26T15:00:00Z</cp:lastPrinted>
  <dcterms:created xsi:type="dcterms:W3CDTF">2015-08-18T12:52:00Z</dcterms:created>
  <dcterms:modified xsi:type="dcterms:W3CDTF">2015-11-20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